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99" r:id="rId1"/>
    <p:sldMasterId id="2147483712" r:id="rId2"/>
    <p:sldMasterId id="2147483725" r:id="rId3"/>
    <p:sldMasterId id="2147483737" r:id="rId4"/>
  </p:sldMasterIdLst>
  <p:notesMasterIdLst>
    <p:notesMasterId r:id="rId25"/>
  </p:notesMasterIdLst>
  <p:sldIdLst>
    <p:sldId id="263" r:id="rId5"/>
    <p:sldId id="288" r:id="rId6"/>
    <p:sldId id="328" r:id="rId7"/>
    <p:sldId id="301" r:id="rId8"/>
    <p:sldId id="362" r:id="rId9"/>
    <p:sldId id="290" r:id="rId10"/>
    <p:sldId id="361" r:id="rId11"/>
    <p:sldId id="310" r:id="rId12"/>
    <p:sldId id="336" r:id="rId13"/>
    <p:sldId id="357" r:id="rId14"/>
    <p:sldId id="358" r:id="rId15"/>
    <p:sldId id="359" r:id="rId16"/>
    <p:sldId id="364" r:id="rId17"/>
    <p:sldId id="352" r:id="rId18"/>
    <p:sldId id="353" r:id="rId19"/>
    <p:sldId id="354" r:id="rId20"/>
    <p:sldId id="355" r:id="rId21"/>
    <p:sldId id="356" r:id="rId22"/>
    <p:sldId id="304" r:id="rId23"/>
    <p:sldId id="365" r:id="rId2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0000CC"/>
    <a:srgbClr val="FF0000"/>
    <a:srgbClr val="CCFFCC"/>
    <a:srgbClr val="04D3FC"/>
    <a:srgbClr val="66FFCC"/>
    <a:srgbClr val="92A35D"/>
    <a:srgbClr val="829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382" autoAdjust="0"/>
    <p:restoredTop sz="93462" autoAdjust="0"/>
  </p:normalViewPr>
  <p:slideViewPr>
    <p:cSldViewPr>
      <p:cViewPr varScale="1">
        <p:scale>
          <a:sx n="63" d="100"/>
          <a:sy n="63" d="100"/>
        </p:scale>
        <p:origin x="480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BC31D3-FCD6-4990-A3F9-A82BCF8BAE47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0C96858-9AE2-4384-B671-0ABA7B7B7B72}" type="slidenum">
              <a:rPr lang="en-US" altLang="en-US" smtClean="0">
                <a:latin typeface="Arial" panose="020B0604020202020204" pitchFamily="34" charset="0"/>
              </a:rPr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0830C2-CE8F-4B7A-904C-DE6379F7889C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876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84011D-C443-4B0F-B6AA-8FC4861FD07F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188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138D74-115D-4FD5-ABBE-0F3231E804CF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89758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DDD5A-3E01-4DC6-974F-6DA8795C08FC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51721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88918-DF4E-4FB4-BFFD-24B2C1EF47A1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13898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DE5992-1BAB-4CEB-B394-4F1700D967F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56727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A11595-200A-4216-BF36-9CE9F1DE097C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66025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FFD745-7EDB-4CB1-8C51-ED2CC867686D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84509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53B7FC-ACCC-42FC-9E74-B2CDAFCF3017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4402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3834FC-B6E1-4CAF-9BCE-02A30311E95B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11126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8D2DEF-9817-43AF-A5A7-AC01DDB78576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6045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9E724C-A2BB-4BDB-AABC-909951A547D6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58820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349191-FCD1-4A11-BA64-82EEEF520DA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18575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B337B-BC33-4EF5-95B6-CF8108C5EBB3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91614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DBAAA-7148-43C2-BF4A-B45CFCB49730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8352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B807A-4D0A-4F1F-9502-5DEBE19BEC8D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87094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35B9C-4AFA-40A3-AD83-DCAA7EF392F3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61851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02BAED-48DC-4A69-A328-CCAF5DDA06DE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57440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C072E-D33E-47C9-A4DC-E0D5E11451A4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880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724924-6F48-45FA-ABAA-50486734E8D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74243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B6FF23-B08C-4F4E-913B-98471FD4829F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38937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93AEE-306D-4BD1-AE86-00A99FFFB53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45461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7D5D73-964E-4AED-ADB5-7A8CF5C870E4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7083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D5E18-C95B-435A-B4CA-25E1D8F7233B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18049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F7184B-F3A4-4719-8D0A-F75ABB39FA3D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89460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ACD7E5-A367-4BEC-B50C-07427A5CF9C9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74325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370C3F-950B-4181-B6E4-20C095FB16ED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86198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29E9-04B3-4C33-A240-0DFC7874D342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36438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1D8E0A-4315-4DC0-B6E1-BB0D9541BDB9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954728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222988-09B4-4F3C-ABE6-56D056FE44FE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363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3234D7-581C-4044-9154-1AF3FB386CA9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836324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25B35-30A8-4013-A7C1-6D8D8DD420C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0893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A1E6D-A35F-49D5-ABF0-9D26EF7C5251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7133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5D8A4-8AF1-4099-BBBC-C9C4774E376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8553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64117-1D8E-41C3-8326-B5609B99964B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59000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726302-7FFB-438F-9373-3D8219CB3E70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26147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D6577-37AA-4A47-9908-1D97EC4BF9A6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964706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629070-4F3F-4530-88BF-2FFE217C834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60204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7CF073-88BE-4550-8744-6C1CF4D9D8A0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206527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023F93-2C6E-4795-832D-F6355243A855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075615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C31E76-7C88-4A26-A331-AF4ADE92986D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88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3CA37D-986C-4284-9220-6D4670EC0E05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617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B46FFE-9DD2-4C8F-8868-09BF723E4DE6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7450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1AC4D-D108-4E68-97A8-88A72AC13071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070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5A4A57-56F2-4475-BD36-A8427BD72D87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6473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FF6EE-B6B5-455B-A262-A9A296B0FC71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461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34E4426-5F9E-4D3A-BE04-BFFB6834CEE9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6325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56536BE-5D1D-4DF1-956C-1BE7B7EA64B3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395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2A4C9D1-5E49-405D-9283-42282175FAD3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5024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7AA122D-E4DA-4D0B-BBE1-CD89E4FE5F89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8832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22.jpg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50.wmf"/><Relationship Id="rId15" Type="http://schemas.openxmlformats.org/officeDocument/2006/relationships/image" Target="../media/image54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0.wmf"/><Relationship Id="rId3" Type="http://schemas.openxmlformats.org/officeDocument/2006/relationships/image" Target="../media/image22.jpg"/><Relationship Id="rId21" Type="http://schemas.openxmlformats.org/officeDocument/2006/relationships/oleObject" Target="../embeddings/oleObject60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3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9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7.wmf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8.wmf"/><Relationship Id="rId3" Type="http://schemas.openxmlformats.org/officeDocument/2006/relationships/image" Target="../media/image22.jp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3.wmf"/><Relationship Id="rId3" Type="http://schemas.openxmlformats.org/officeDocument/2006/relationships/image" Target="../media/image22.jp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audio" Target="../media/audio1.wav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10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audio" Target="../media/audio1.wav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audio" Target="../media/audio1.wav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png"/><Relationship Id="rId11" Type="http://schemas.openxmlformats.org/officeDocument/2006/relationships/image" Target="../media/image89.wmf"/><Relationship Id="rId5" Type="http://schemas.openxmlformats.org/officeDocument/2006/relationships/image" Target="../media/image90.png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77.wmf"/><Relationship Id="rId9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95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jp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15" Type="http://schemas.openxmlformats.org/officeDocument/2006/relationships/image" Target="../media/image9.png"/><Relationship Id="rId10" Type="http://schemas.openxmlformats.org/officeDocument/2006/relationships/image" Target="../media/image3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18" Type="http://schemas.openxmlformats.org/officeDocument/2006/relationships/image" Target="../media/image12.png"/><Relationship Id="rId3" Type="http://schemas.openxmlformats.org/officeDocument/2006/relationships/image" Target="../media/image22.jp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19" Type="http://schemas.microsoft.com/office/2007/relationships/hdphoto" Target="../media/hdphoto1.wdp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22.jp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microsoft.com/office/2007/relationships/hdphoto" Target="../media/hdphoto1.wdp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19" Type="http://schemas.openxmlformats.org/officeDocument/2006/relationships/image" Target="../media/image12.png"/><Relationship Id="rId4" Type="http://schemas.openxmlformats.org/officeDocument/2006/relationships/image" Target="../media/image22.jp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22.jp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3020705"/>
            <a:ext cx="11582400" cy="1569660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sz="6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CON ĐẾN VỚI </a:t>
            </a:r>
          </a:p>
          <a:p>
            <a:pPr algn="ctr"/>
            <a:r>
              <a:rPr lang="en-US" sz="6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TRỰC TUYẾN</a:t>
            </a:r>
            <a:endParaRPr lang="en-US" sz="6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0" y="3857282"/>
            <a:ext cx="9144000" cy="1466165"/>
          </a:xfrm>
          <a:prstGeom prst="rect">
            <a:avLst/>
          </a:prstGeom>
          <a:noFill/>
        </p:spPr>
        <p:txBody>
          <a:bodyPr wrap="square" rtlCol="0">
            <a:prstTxWarp prst="textWave1">
              <a:avLst/>
            </a:prstTxWarp>
            <a:spAutoFit/>
          </a:bodyPr>
          <a:lstStyle/>
          <a:p>
            <a:pPr algn="ctr"/>
            <a:r>
              <a:rPr lang="en-US" sz="60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TOÁN</a:t>
            </a:r>
            <a:endParaRPr lang="en-US" sz="6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4800600" y="911909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6" name="Equation" r:id="rId4" imgW="8534400" imgH="9448800" progId="Equation.DSMT4">
                  <p:embed/>
                </p:oleObj>
              </mc:Choice>
              <mc:Fallback>
                <p:oleObj name="Equation" r:id="rId4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11909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6781800" y="922844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7" name="Equation" r:id="rId6" imgW="622300" imgH="393700" progId="Equation.DSMT4">
                  <p:embed/>
                </p:oleObj>
              </mc:Choice>
              <mc:Fallback>
                <p:oleObj name="Equation" r:id="rId6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22844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6151255" y="1108685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384269" y="122191"/>
            <a:ext cx="7897813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/>
              <a:t>Bài 3 (T133): Tính rồi</a:t>
            </a:r>
            <a:r>
              <a:rPr lang="en-US" dirty="0"/>
              <a:t> </a:t>
            </a:r>
            <a:r>
              <a:rPr lang="en-US"/>
              <a:t>so sánh kết quả</a:t>
            </a:r>
            <a:endParaRPr lang="en-US" dirty="0"/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/>
        </p:nvGraphicFramePr>
        <p:xfrm>
          <a:off x="3612355" y="281773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8" name="Equation" r:id="rId8" imgW="8534400" imgH="9448800" progId="Equation.DSMT4">
                  <p:embed/>
                </p:oleObj>
              </mc:Choice>
              <mc:Fallback>
                <p:oleObj name="Equation" r:id="rId8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355" y="281773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/>
        </p:nvGraphicFramePr>
        <p:xfrm>
          <a:off x="4849017" y="2817730"/>
          <a:ext cx="20399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9" name="Equation" r:id="rId9" imgW="12192000" imgH="9448800" progId="Equation.DSMT4">
                  <p:embed/>
                </p:oleObj>
              </mc:Choice>
              <mc:Fallback>
                <p:oleObj name="Equation" r:id="rId9" imgW="121920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017" y="2817730"/>
                        <a:ext cx="203993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6584156" y="2817730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0" name="Equation" r:id="rId11" imgW="7315200" imgH="9448800" progId="Equation.DSMT4">
                  <p:embed/>
                </p:oleObj>
              </mc:Choice>
              <mc:Fallback>
                <p:oleObj name="Equation" r:id="rId11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156" y="2817730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409914" y="5465132"/>
            <a:ext cx="109546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35"/>
          <p:cNvGraphicFramePr>
            <a:graphicFrameLocks noChangeAspect="1"/>
          </p:cNvGraphicFramePr>
          <p:nvPr/>
        </p:nvGraphicFramePr>
        <p:xfrm>
          <a:off x="3612355" y="4072514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1" name="Equation" r:id="rId13" imgW="622300" imgH="393700" progId="Equation.DSMT4">
                  <p:embed/>
                </p:oleObj>
              </mc:Choice>
              <mc:Fallback>
                <p:oleObj name="Equation" r:id="rId13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355" y="4072514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5401467" y="4071939"/>
          <a:ext cx="30114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2" name="Equation" r:id="rId14" imgW="17983200" imgH="9448800" progId="Equation.DSMT4">
                  <p:embed/>
                </p:oleObj>
              </mc:Choice>
              <mc:Fallback>
                <p:oleObj name="Equation" r:id="rId14" imgW="17983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467" y="4071939"/>
                        <a:ext cx="301148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/>
          <p:cNvGraphicFramePr>
            <a:graphicFrameLocks noChangeAspect="1"/>
          </p:cNvGraphicFramePr>
          <p:nvPr/>
        </p:nvGraphicFramePr>
        <p:xfrm>
          <a:off x="8066086" y="4062482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3" name="Equation" r:id="rId16" imgW="7315200" imgH="9448800" progId="Equation.DSMT4">
                  <p:embed/>
                </p:oleObj>
              </mc:Choice>
              <mc:Fallback>
                <p:oleObj name="Equation" r:id="rId16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086" y="4062482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254374" y="2245740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4326817" y="528327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4" name="Equation" r:id="rId17" imgW="8534400" imgH="9448800" progId="Equation.DSMT4">
                  <p:embed/>
                </p:oleObj>
              </mc:Choice>
              <mc:Fallback>
                <p:oleObj name="Equation" r:id="rId17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817" y="528327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5804384" y="5519311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1" name="Object 35"/>
          <p:cNvGraphicFramePr>
            <a:graphicFrameLocks noChangeAspect="1"/>
          </p:cNvGraphicFramePr>
          <p:nvPr/>
        </p:nvGraphicFramePr>
        <p:xfrm>
          <a:off x="6333176" y="5278047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5" name="Equation" r:id="rId18" imgW="622300" imgH="393700" progId="Equation.DSMT4">
                  <p:embed/>
                </p:oleObj>
              </mc:Choice>
              <mc:Fallback>
                <p:oleObj name="Equation" r:id="rId18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176" y="5278047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6" grpId="0"/>
      <p:bldP spid="10" grpId="0"/>
      <p:bldP spid="14" grpId="0"/>
      <p:bldP spid="18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28889"/>
              </p:ext>
            </p:extLst>
          </p:nvPr>
        </p:nvGraphicFramePr>
        <p:xfrm>
          <a:off x="2363788" y="923365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6" name="Equation" r:id="rId4" imgW="584200" imgH="393700" progId="Equation.DSMT4">
                  <p:embed/>
                </p:oleObj>
              </mc:Choice>
              <mc:Fallback>
                <p:oleObj name="Equation" r:id="rId4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923365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0323"/>
              </p:ext>
            </p:extLst>
          </p:nvPr>
        </p:nvGraphicFramePr>
        <p:xfrm>
          <a:off x="5064126" y="923365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7" name="Equation" r:id="rId6" imgW="571500" imgH="393700" progId="Equation.DSMT4">
                  <p:embed/>
                </p:oleObj>
              </mc:Choice>
              <mc:Fallback>
                <p:oleObj name="Equation" r:id="rId6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6" y="923365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75250"/>
              </p:ext>
            </p:extLst>
          </p:nvPr>
        </p:nvGraphicFramePr>
        <p:xfrm>
          <a:off x="7841503" y="913559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8" name="Equation" r:id="rId8" imgW="673100" imgH="393700" progId="Equation.DSMT4">
                  <p:embed/>
                </p:oleObj>
              </mc:Choice>
              <mc:Fallback>
                <p:oleObj name="Equation" r:id="rId8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503" y="913559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617787" y="152400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Bài 4 (T133): Tính rồi rút gọn</a:t>
            </a:r>
            <a:endParaRPr lang="en-US" dirty="0"/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7355"/>
              </p:ext>
            </p:extLst>
          </p:nvPr>
        </p:nvGraphicFramePr>
        <p:xfrm>
          <a:off x="3733800" y="2558960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9" name="Equation" r:id="rId10" imgW="584200" imgH="393700" progId="Equation.DSMT4">
                  <p:embed/>
                </p:oleObj>
              </mc:Choice>
              <mc:Fallback>
                <p:oleObj name="Equation" r:id="rId10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58960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2821"/>
              </p:ext>
            </p:extLst>
          </p:nvPr>
        </p:nvGraphicFramePr>
        <p:xfrm>
          <a:off x="3733801" y="3774486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0" name="Equation" r:id="rId11" imgW="571500" imgH="393700" progId="Equation.DSMT4">
                  <p:embed/>
                </p:oleObj>
              </mc:Choice>
              <mc:Fallback>
                <p:oleObj name="Equation" r:id="rId11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3774486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79654"/>
              </p:ext>
            </p:extLst>
          </p:nvPr>
        </p:nvGraphicFramePr>
        <p:xfrm>
          <a:off x="3733800" y="5105400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1" name="Equation" r:id="rId12" imgW="673100" imgH="393700" progId="Equation.DSMT4">
                  <p:embed/>
                </p:oleObj>
              </mc:Choice>
              <mc:Fallback>
                <p:oleObj name="Equation" r:id="rId12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05400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7934"/>
              </p:ext>
            </p:extLst>
          </p:nvPr>
        </p:nvGraphicFramePr>
        <p:xfrm>
          <a:off x="5362996" y="2581276"/>
          <a:ext cx="2303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2" name="Equation" r:id="rId13" imgW="19202400" imgH="9448800" progId="Equation.DSMT4">
                  <p:embed/>
                </p:oleObj>
              </mc:Choice>
              <mc:Fallback>
                <p:oleObj name="Equation" r:id="rId13" imgW="192024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996" y="2581276"/>
                        <a:ext cx="2303462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41529"/>
              </p:ext>
            </p:extLst>
          </p:nvPr>
        </p:nvGraphicFramePr>
        <p:xfrm>
          <a:off x="7666458" y="2595563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3" name="Equation" r:id="rId15" imgW="6400800" imgH="9448800" progId="Equation.DSMT4">
                  <p:embed/>
                </p:oleObj>
              </mc:Choice>
              <mc:Fallback>
                <p:oleObj name="Equation" r:id="rId15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458" y="2595563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7072"/>
              </p:ext>
            </p:extLst>
          </p:nvPr>
        </p:nvGraphicFramePr>
        <p:xfrm>
          <a:off x="5456658" y="3805239"/>
          <a:ext cx="24209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4" name="Equation" r:id="rId17" imgW="18897600" imgH="9448800" progId="Equation.DSMT4">
                  <p:embed/>
                </p:oleObj>
              </mc:Choice>
              <mc:Fallback>
                <p:oleObj name="Equation" r:id="rId17" imgW="18897600" imgH="944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658" y="3805239"/>
                        <a:ext cx="24209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5396"/>
              </p:ext>
            </p:extLst>
          </p:nvPr>
        </p:nvGraphicFramePr>
        <p:xfrm>
          <a:off x="7820446" y="3881439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5" name="Equation" r:id="rId19" imgW="6400800" imgH="9448800" progId="Equation.DSMT4">
                  <p:embed/>
                </p:oleObj>
              </mc:Choice>
              <mc:Fallback>
                <p:oleObj name="Equation" r:id="rId19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446" y="3881439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72932"/>
              </p:ext>
            </p:extLst>
          </p:nvPr>
        </p:nvGraphicFramePr>
        <p:xfrm>
          <a:off x="5591596" y="5105400"/>
          <a:ext cx="2470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6" name="Equation" r:id="rId21" imgW="20421600" imgH="9448800" progId="Equation.DSMT4">
                  <p:embed/>
                </p:oleObj>
              </mc:Choice>
              <mc:Fallback>
                <p:oleObj name="Equation" r:id="rId21" imgW="20421600" imgH="944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596" y="5105400"/>
                        <a:ext cx="24701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10507"/>
              </p:ext>
            </p:extLst>
          </p:nvPr>
        </p:nvGraphicFramePr>
        <p:xfrm>
          <a:off x="8052222" y="5443538"/>
          <a:ext cx="6207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7" name="Equation" r:id="rId23" imgW="5181600" imgH="3962400" progId="Equation.DSMT4">
                  <p:embed/>
                </p:oleObj>
              </mc:Choice>
              <mc:Fallback>
                <p:oleObj name="Equation" r:id="rId23" imgW="5181600" imgH="396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2222" y="5443538"/>
                        <a:ext cx="620713" cy="474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73006"/>
              </p:ext>
            </p:extLst>
          </p:nvPr>
        </p:nvGraphicFramePr>
        <p:xfrm>
          <a:off x="2590800" y="625930"/>
          <a:ext cx="1123951" cy="131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7" name="Equation" r:id="rId4" imgW="292100" imgH="393700" progId="Equation.DSMT4">
                  <p:embed/>
                </p:oleObj>
              </mc:Choice>
              <mc:Fallback>
                <p:oleObj name="Equation" r:id="rId4" imgW="2921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5930"/>
                        <a:ext cx="1123951" cy="1310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4874217" y="1568870"/>
            <a:ext cx="229620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Bµi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gi¶i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anose="020B7200000000000000" pitchFamily="34" charset="0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3568700" y="2240958"/>
            <a:ext cx="4776107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Chu 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 hình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vu«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lµ:</a:t>
            </a:r>
            <a:endParaRPr 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anose="020B7200000000000000" pitchFamily="34" charset="0"/>
            </a:endParaRPr>
          </a:p>
        </p:txBody>
      </p:sp>
      <p:sp>
        <p:nvSpPr>
          <p:cNvPr id="70663" name="Text Box 20"/>
          <p:cNvSpPr txBox="1">
            <a:spLocks noChangeArrowheads="1"/>
          </p:cNvSpPr>
          <p:nvPr/>
        </p:nvSpPr>
        <p:spPr bwMode="auto">
          <a:xfrm>
            <a:off x="3295650" y="4425951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3505200" y="3590518"/>
            <a:ext cx="514350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DiÖn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 hìn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vu«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lµ: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4918470" y="2776477"/>
          <a:ext cx="2207701" cy="92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6" imgW="939165" imgH="393700" progId="Equation.DSMT4">
                  <p:embed/>
                </p:oleObj>
              </mc:Choice>
              <mc:Fallback>
                <p:oleObj name="Equation" r:id="rId6" imgW="939165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470" y="2776477"/>
                        <a:ext cx="2207701" cy="92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4945038" y="4191177"/>
          <a:ext cx="2370163" cy="90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8" imgW="1028065" imgH="393700" progId="Equation.DSMT4">
                  <p:embed/>
                </p:oleObj>
              </mc:Choice>
              <mc:Fallback>
                <p:oleObj name="Equation" r:id="rId8" imgW="1028065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38" y="4191177"/>
                        <a:ext cx="2370163" cy="90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4" name="Group 26"/>
          <p:cNvGrpSpPr/>
          <p:nvPr/>
        </p:nvGrpSpPr>
        <p:grpSpPr bwMode="auto">
          <a:xfrm>
            <a:off x="5257800" y="5016499"/>
            <a:ext cx="4267200" cy="1490665"/>
            <a:chOff x="930" y="3395"/>
            <a:chExt cx="2016" cy="939"/>
          </a:xfrm>
        </p:grpSpPr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930" y="3450"/>
              <a:ext cx="2016" cy="73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 số:  </a:t>
              </a: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Chu 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vi:</a:t>
              </a:r>
              <a:endParaRPr lang="en-US" sz="2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    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70672" name="Object 25"/>
            <p:cNvGraphicFramePr>
              <a:graphicFrameLocks noChangeAspect="1"/>
            </p:cNvGraphicFramePr>
            <p:nvPr/>
          </p:nvGraphicFramePr>
          <p:xfrm>
            <a:off x="2091" y="3395"/>
            <a:ext cx="532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0" name="Equation" r:id="rId10" imgW="9753600" imgH="9448800" progId="Equation.DSMT4">
                    <p:embed/>
                  </p:oleObj>
                </mc:Choice>
                <mc:Fallback>
                  <p:oleObj name="Equation" r:id="rId10" imgW="97536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395"/>
                          <a:ext cx="532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2268" y="3819"/>
            <a:ext cx="59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1" name="Equation" r:id="rId12" imgW="10972800" imgH="9448800" progId="Equation.DSMT4">
                    <p:embed/>
                  </p:oleObj>
                </mc:Choice>
                <mc:Fallback>
                  <p:oleObj name="Equation" r:id="rId12" imgW="109728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819"/>
                          <a:ext cx="59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927553" y="-100920"/>
            <a:ext cx="10058400" cy="16547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en-US"/>
              <a:t>Bài 5 (T133): Tính</a:t>
            </a:r>
            <a:r>
              <a:rPr lang="en-US" dirty="0"/>
              <a:t> chu </a:t>
            </a:r>
            <a:r>
              <a:rPr lang="en-US"/>
              <a:t>vi và diện tích hình vuông có cạnh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bldLvl="0" animBg="1"/>
      <p:bldP spid="17429" grpId="0" bldLvl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838200" y="-12700"/>
            <a:ext cx="10058400" cy="16547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en-US"/>
              <a:t>Bài 5 (T133): Tính</a:t>
            </a:r>
            <a:r>
              <a:rPr lang="en-US" dirty="0"/>
              <a:t> chu </a:t>
            </a:r>
            <a:r>
              <a:rPr lang="en-US"/>
              <a:t>vi hình chữ nhật có chiều dài         và chiều rộng          .</a:t>
            </a:r>
            <a:endParaRPr lang="en-US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2487008C-A44B-440D-A88B-EEF842566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18035"/>
              </p:ext>
            </p:extLst>
          </p:nvPr>
        </p:nvGraphicFramePr>
        <p:xfrm>
          <a:off x="5383212" y="729451"/>
          <a:ext cx="9683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4" imgW="279360" imgH="393480" progId="Equation.3">
                  <p:embed/>
                </p:oleObj>
              </mc:Choice>
              <mc:Fallback>
                <p:oleObj name="Equation" r:id="rId4" imgW="279360" imgH="393480" progId="Equation.3">
                  <p:embed/>
                  <p:pic>
                    <p:nvPicPr>
                      <p:cNvPr id="62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2" y="729451"/>
                        <a:ext cx="968375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>
            <a:extLst>
              <a:ext uri="{FF2B5EF4-FFF2-40B4-BE49-F238E27FC236}">
                <a16:creationId xmlns:a16="http://schemas.microsoft.com/office/drawing/2014/main" id="{F619B905-CC91-48E6-AE68-22665DD03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16258"/>
            <a:ext cx="21240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2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id-ID" sz="32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id-ID" sz="32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D87BDF-67AC-41D2-8E9D-40EA36DB6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997815"/>
            <a:ext cx="32861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: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3488EF2-1C7D-4F6B-B6D6-72B1ABEE0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70953"/>
            <a:ext cx="32861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5465440-1262-4059-AB4F-7F4718B5AC98}"/>
              </a:ext>
            </a:extLst>
          </p:cNvPr>
          <p:cNvSpPr txBox="1"/>
          <p:nvPr/>
        </p:nvSpPr>
        <p:spPr>
          <a:xfrm>
            <a:off x="609600" y="4855190"/>
            <a:ext cx="37147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u vi : ….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? </a:t>
            </a: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26051FA8-B3E2-42B4-81D9-5E0F50706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512999"/>
              </p:ext>
            </p:extLst>
          </p:nvPr>
        </p:nvGraphicFramePr>
        <p:xfrm>
          <a:off x="2647950" y="3934474"/>
          <a:ext cx="866775" cy="89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6" imgW="279360" imgH="393480" progId="Equation.3">
                  <p:embed/>
                </p:oleObj>
              </mc:Choice>
              <mc:Fallback>
                <p:oleObj name="Equation" r:id="rId6" imgW="279360" imgH="39348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3934474"/>
                        <a:ext cx="866775" cy="893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964D3186-65A4-463C-A28E-186C73853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76905"/>
              </p:ext>
            </p:extLst>
          </p:nvPr>
        </p:nvGraphicFramePr>
        <p:xfrm>
          <a:off x="2571750" y="2989262"/>
          <a:ext cx="836612" cy="86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0" name="Equation" r:id="rId8" imgW="279360" imgH="393480" progId="Equation.3">
                  <p:embed/>
                </p:oleObj>
              </mc:Choice>
              <mc:Fallback>
                <p:oleObj name="Equation" r:id="rId8" imgW="279360" imgH="393480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989262"/>
                        <a:ext cx="836612" cy="862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">
            <a:extLst>
              <a:ext uri="{FF2B5EF4-FFF2-40B4-BE49-F238E27FC236}">
                <a16:creationId xmlns:a16="http://schemas.microsoft.com/office/drawing/2014/main" id="{F336D26D-6E3D-4DE6-ACEF-FF9CF44DE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2176503"/>
            <a:ext cx="33909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id-ID" sz="32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Bài giải </a:t>
            </a:r>
            <a:endParaRPr lang="en-US" altLang="id-ID" sz="32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5">
            <a:extLst>
              <a:ext uri="{FF2B5EF4-FFF2-40B4-BE49-F238E27FC236}">
                <a16:creationId xmlns:a16="http://schemas.microsoft.com/office/drawing/2014/main" id="{C7B0142D-61FA-433D-A672-2F257B09A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976" y="2946488"/>
            <a:ext cx="54466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altLang="id-ID" sz="3200" b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id-ID" sz="3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hữ nhật </a:t>
            </a:r>
            <a:r>
              <a:rPr lang="en-US" altLang="id-ID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id-ID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3E1754D7-5679-4FB4-A733-D015A250F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72083"/>
              </p:ext>
            </p:extLst>
          </p:nvPr>
        </p:nvGraphicFramePr>
        <p:xfrm>
          <a:off x="5464175" y="3576919"/>
          <a:ext cx="2076271" cy="119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Equation" r:id="rId10" imgW="838080" imgH="431640" progId="Equation.3">
                  <p:embed/>
                </p:oleObj>
              </mc:Choice>
              <mc:Fallback>
                <p:oleObj name="Equation" r:id="rId10" imgW="838080" imgH="431640" progId="Equation.3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3576919"/>
                        <a:ext cx="2076271" cy="11928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>
            <a:extLst>
              <a:ext uri="{FF2B5EF4-FFF2-40B4-BE49-F238E27FC236}">
                <a16:creationId xmlns:a16="http://schemas.microsoft.com/office/drawing/2014/main" id="{FCA2008D-06AC-41A3-8864-694D35214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69075"/>
              </p:ext>
            </p:extLst>
          </p:nvPr>
        </p:nvGraphicFramePr>
        <p:xfrm>
          <a:off x="7624763" y="3638550"/>
          <a:ext cx="5302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2" name="Equation" r:id="rId12" imgW="228600" imgH="393480" progId="Equation.3">
                  <p:embed/>
                </p:oleObj>
              </mc:Choice>
              <mc:Fallback>
                <p:oleObj name="Equation" r:id="rId12" imgW="228600" imgH="393480" progId="Equation.3">
                  <p:embed/>
                  <p:pic>
                    <p:nvPicPr>
                      <p:cNvPr id="3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3638550"/>
                        <a:ext cx="530225" cy="1017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6F19ECA3-A39E-4D4B-9AFD-9BE464D99311}"/>
              </a:ext>
            </a:extLst>
          </p:cNvPr>
          <p:cNvSpPr/>
          <p:nvPr/>
        </p:nvSpPr>
        <p:spPr>
          <a:xfrm>
            <a:off x="8158162" y="3858601"/>
            <a:ext cx="98583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m )</a:t>
            </a:r>
            <a:endParaRPr lang="en-US" sz="3000" dirty="0"/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CA4AD2A9-F4F3-4253-9AE5-784616173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1824" y="5094953"/>
            <a:ext cx="197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id-ID" sz="28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id-ID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28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0" name="Object 23">
            <a:extLst>
              <a:ext uri="{FF2B5EF4-FFF2-40B4-BE49-F238E27FC236}">
                <a16:creationId xmlns:a16="http://schemas.microsoft.com/office/drawing/2014/main" id="{B5ABAB86-802D-44E1-BBB1-F38B85B0D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00710"/>
              </p:ext>
            </p:extLst>
          </p:nvPr>
        </p:nvGraphicFramePr>
        <p:xfrm>
          <a:off x="8294687" y="4876760"/>
          <a:ext cx="523024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3" name="Equation" r:id="rId14" imgW="228600" imgH="393480" progId="Equation.3">
                  <p:embed/>
                </p:oleObj>
              </mc:Choice>
              <mc:Fallback>
                <p:oleObj name="Equation" r:id="rId14" imgW="228600" imgH="393480" progId="Equation.3">
                  <p:embed/>
                  <p:pic>
                    <p:nvPicPr>
                      <p:cNvPr id="4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687" y="4876760"/>
                        <a:ext cx="523024" cy="1003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DAE83379-650C-4F1E-A358-2EAD644C8C91}"/>
              </a:ext>
            </a:extLst>
          </p:cNvPr>
          <p:cNvSpPr/>
          <p:nvPr/>
        </p:nvSpPr>
        <p:spPr>
          <a:xfrm>
            <a:off x="8915400" y="5082253"/>
            <a:ext cx="1071562" cy="554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endParaRPr lang="en-US" sz="3000" dirty="0"/>
          </a:p>
        </p:txBody>
      </p: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F979DC17-B1B5-4038-A184-C44E52126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2408"/>
              </p:ext>
            </p:extLst>
          </p:nvPr>
        </p:nvGraphicFramePr>
        <p:xfrm>
          <a:off x="1584324" y="727072"/>
          <a:ext cx="968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4" name="Equation" r:id="rId16" imgW="279360" imgH="393480" progId="Equation.3">
                  <p:embed/>
                </p:oleObj>
              </mc:Choice>
              <mc:Fallback>
                <p:oleObj name="Equation" r:id="rId16" imgW="279360" imgH="39348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4" y="727072"/>
                        <a:ext cx="968375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438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6" grpId="0"/>
      <p:bldP spid="19" grpId="0"/>
      <p:bldP spid="20" grpId="0"/>
      <p:bldP spid="21" grpId="0"/>
      <p:bldP spid="24" grpId="0"/>
      <p:bldP spid="25" grpId="0"/>
      <p:bldP spid="28" grpId="0"/>
      <p:bldP spid="29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3400" y="-304800"/>
            <a:ext cx="131826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2743200" y="685801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i="1">
              <a:solidFill>
                <a:srgbClr val="000000"/>
              </a:solidFill>
              <a:latin typeface="VNI-Book" pitchFamily="2" charset="0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286000" y="3733801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latin typeface="VNI-Book" pitchFamily="2" charset="0"/>
            </a:endParaRPr>
          </a:p>
        </p:txBody>
      </p:sp>
      <p:pic>
        <p:nvPicPr>
          <p:cNvPr id="71686" name="Picture 3" descr="j04238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0863" y="863601"/>
            <a:ext cx="1811337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/>
          <p:cNvSpPr txBox="1">
            <a:spLocks noGrp="1" noChangeArrowheads="1"/>
          </p:cNvSpPr>
          <p:nvPr>
            <p:ph idx="1"/>
          </p:nvPr>
        </p:nvSpPr>
        <p:spPr>
          <a:xfrm>
            <a:off x="1828800" y="2522547"/>
            <a:ext cx="5715000" cy="1508105"/>
          </a:xfrm>
          <a:ln>
            <a:miter lim="800000"/>
          </a:ln>
        </p:spPr>
        <p:txBody>
          <a:bodyPr wrap="square">
            <a:spAutoFit/>
          </a:bodyPr>
          <a:lstStyle/>
          <a:p>
            <a:pPr marL="0" indent="0" algn="ctr" eaLnBrk="1" hangingPunct="1">
              <a:spcBef>
                <a:spcPct val="50000"/>
              </a:spcBef>
              <a:buNone/>
              <a:defRPr/>
            </a:pPr>
            <a:r>
              <a:rPr lang="en-US" sz="40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ƠI </a:t>
            </a:r>
          </a:p>
          <a:p>
            <a:pPr marL="0" indent="0" algn="ctr" eaLnBrk="1" hangingPunct="1">
              <a:spcBef>
                <a:spcPct val="50000"/>
              </a:spcBef>
              <a:buNone/>
              <a:defRPr/>
            </a:pPr>
            <a: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, </a:t>
            </a: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ĐÚNG?</a:t>
            </a:r>
            <a:endParaRPr lang="en-US" sz="40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8139988" y="598609"/>
            <a:ext cx="2879312" cy="2033752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2717" name="Picture 3" descr="j04238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7387" y="106680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24201" y="2128839"/>
            <a:ext cx="2064861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8734" y="5115605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800" y="3724306"/>
            <a:ext cx="1493870" cy="1152495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0573" y="5115605"/>
            <a:ext cx="1514325" cy="1152495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" name="Flowchart: Connector 28"/>
          <p:cNvSpPr/>
          <p:nvPr/>
        </p:nvSpPr>
        <p:spPr bwMode="auto">
          <a:xfrm>
            <a:off x="3078164" y="5286375"/>
            <a:ext cx="549275" cy="857250"/>
          </a:xfrm>
          <a:prstGeom prst="flowChartConnector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2723" name="Object 53"/>
          <p:cNvGraphicFramePr>
            <a:graphicFrameLocks noChangeAspect="1"/>
          </p:cNvGraphicFramePr>
          <p:nvPr/>
        </p:nvGraphicFramePr>
        <p:xfrm>
          <a:off x="3276600" y="3678239"/>
          <a:ext cx="11684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9" imgW="292100" imgH="393700" progId="Equation.3">
                  <p:embed/>
                </p:oleObj>
              </mc:Choice>
              <mc:Fallback>
                <p:oleObj name="Equation" r:id="rId9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78239"/>
                        <a:ext cx="11684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8298424" y="548331"/>
            <a:ext cx="2473979" cy="2134308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3741" name="Picture 3" descr="j04238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71619" y="603785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00866" y="3673477"/>
            <a:ext cx="1190134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8734" y="5115605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801" y="3724305"/>
            <a:ext cx="1210139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0573" y="5115604"/>
            <a:ext cx="1230593" cy="115647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3748" name="Object 40"/>
          <p:cNvGraphicFramePr>
            <a:graphicFrameLocks noChangeAspect="1"/>
          </p:cNvGraphicFramePr>
          <p:nvPr/>
        </p:nvGraphicFramePr>
        <p:xfrm>
          <a:off x="3683000" y="1876425"/>
          <a:ext cx="22606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9" imgW="520700" imgH="393700" progId="Equation.3">
                  <p:embed/>
                </p:oleObj>
              </mc:Choice>
              <mc:Fallback>
                <p:oleObj name="Equation" r:id="rId9" imgW="5207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876425"/>
                        <a:ext cx="22606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lowchart: Connector 39"/>
          <p:cNvSpPr>
            <a:spLocks noChangeArrowheads="1"/>
          </p:cNvSpPr>
          <p:nvPr/>
        </p:nvSpPr>
        <p:spPr bwMode="auto">
          <a:xfrm>
            <a:off x="6248400" y="5334000"/>
            <a:ext cx="831850" cy="935038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8153400" y="620689"/>
            <a:ext cx="2889306" cy="2122511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4765" name="Picture 3" descr="j04238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37580" y="662985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00866" y="4032648"/>
            <a:ext cx="1190134" cy="615553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8734" y="5115605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0573" y="5115604"/>
            <a:ext cx="1230593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4771" name="Object 40"/>
          <p:cNvGraphicFramePr>
            <a:graphicFrameLocks noChangeAspect="1"/>
          </p:cNvGraphicFramePr>
          <p:nvPr/>
        </p:nvGraphicFramePr>
        <p:xfrm>
          <a:off x="3346450" y="1876425"/>
          <a:ext cx="23685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2" name="Equation" r:id="rId8" imgW="546100" imgH="393700" progId="Equation.3">
                  <p:embed/>
                </p:oleObj>
              </mc:Choice>
              <mc:Fallback>
                <p:oleObj name="Equation" r:id="rId8" imgW="546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876425"/>
                        <a:ext cx="236855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2743200" y="3962400"/>
            <a:ext cx="990600" cy="9144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  <p:graphicFrame>
        <p:nvGraphicFramePr>
          <p:cNvPr id="74773" name="Object 40"/>
          <p:cNvGraphicFramePr>
            <a:graphicFrameLocks noChangeAspect="1"/>
          </p:cNvGraphicFramePr>
          <p:nvPr/>
        </p:nvGraphicFramePr>
        <p:xfrm>
          <a:off x="6773863" y="3603625"/>
          <a:ext cx="1219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3" name="Equation" r:id="rId10" imgW="292100" imgH="393700" progId="Equation.3">
                  <p:embed/>
                </p:oleObj>
              </mc:Choice>
              <mc:Fallback>
                <p:oleObj name="Equation" r:id="rId10" imgW="292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3603625"/>
                        <a:ext cx="1219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8007294" y="620689"/>
            <a:ext cx="3041706" cy="2122511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5789" name="Picture 3" descr="j04238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6536" y="92460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92" name="Object 53"/>
          <p:cNvGraphicFramePr>
            <a:graphicFrameLocks noChangeAspect="1"/>
          </p:cNvGraphicFramePr>
          <p:nvPr/>
        </p:nvGraphicFramePr>
        <p:xfrm>
          <a:off x="3756025" y="1663700"/>
          <a:ext cx="242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5" imgW="571500" imgH="393700" progId="Equation.3">
                  <p:embed/>
                </p:oleObj>
              </mc:Choice>
              <mc:Fallback>
                <p:oleObj name="Equation" r:id="rId5" imgW="5715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1663700"/>
                        <a:ext cx="2425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53"/>
          <p:cNvGraphicFramePr>
            <a:graphicFrameLocks noChangeAspect="1"/>
          </p:cNvGraphicFramePr>
          <p:nvPr/>
        </p:nvGraphicFramePr>
        <p:xfrm>
          <a:off x="2076450" y="3009900"/>
          <a:ext cx="1536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Equation" r:id="rId7" imgW="355600" imgH="393065" progId="Equation.3">
                  <p:embed/>
                </p:oleObj>
              </mc:Choice>
              <mc:Fallback>
                <p:oleObj name="Equation" r:id="rId7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009900"/>
                        <a:ext cx="1536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53"/>
          <p:cNvGraphicFramePr>
            <a:graphicFrameLocks noChangeAspect="1"/>
          </p:cNvGraphicFramePr>
          <p:nvPr/>
        </p:nvGraphicFramePr>
        <p:xfrm>
          <a:off x="6534150" y="3009901"/>
          <a:ext cx="13144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9" imgW="292100" imgH="393700" progId="Equation.3">
                  <p:embed/>
                </p:oleObj>
              </mc:Choice>
              <mc:Fallback>
                <p:oleObj name="Equation" r:id="rId9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009901"/>
                        <a:ext cx="13144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53"/>
          <p:cNvGraphicFramePr>
            <a:graphicFrameLocks noChangeAspect="1"/>
          </p:cNvGraphicFramePr>
          <p:nvPr/>
        </p:nvGraphicFramePr>
        <p:xfrm>
          <a:off x="2081214" y="4876800"/>
          <a:ext cx="1571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Equation" r:id="rId11" imgW="355600" imgH="393065" progId="Equation.3">
                  <p:embed/>
                </p:oleObj>
              </mc:Choice>
              <mc:Fallback>
                <p:oleObj name="Equation" r:id="rId11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4" y="4876800"/>
                        <a:ext cx="15716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53"/>
          <p:cNvGraphicFramePr>
            <a:graphicFrameLocks noChangeAspect="1"/>
          </p:cNvGraphicFramePr>
          <p:nvPr/>
        </p:nvGraphicFramePr>
        <p:xfrm>
          <a:off x="6654800" y="4751388"/>
          <a:ext cx="1346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9" name="Equation" r:id="rId13" imgW="304800" imgH="393065" progId="Equation.3">
                  <p:embed/>
                </p:oleObj>
              </mc:Choice>
              <mc:Fallback>
                <p:oleObj name="Equation" r:id="rId13" imgW="3048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751388"/>
                        <a:ext cx="1346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6416675" y="3429000"/>
            <a:ext cx="898525" cy="8382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2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 bwMode="auto">
          <a:xfrm>
            <a:off x="1676400" y="5410200"/>
            <a:ext cx="7848600" cy="8382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ìm phân số của một số</a:t>
            </a:r>
            <a:endParaRPr lang="en-US" sz="3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Pentagon 3"/>
          <p:cNvSpPr/>
          <p:nvPr/>
        </p:nvSpPr>
        <p:spPr bwMode="auto">
          <a:xfrm>
            <a:off x="1676400" y="3962400"/>
            <a:ext cx="7848600" cy="12954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AutoShape 5"/>
          <p:cNvSpPr>
            <a:spLocks noChangeArrowheads="1"/>
          </p:cNvSpPr>
          <p:nvPr/>
        </p:nvSpPr>
        <p:spPr bwMode="auto">
          <a:xfrm>
            <a:off x="216633" y="439266"/>
            <a:ext cx="4049858" cy="1707219"/>
          </a:xfrm>
          <a:prstGeom prst="clou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29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3319" y="439266"/>
            <a:ext cx="1479635" cy="152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0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0968" y="494879"/>
            <a:ext cx="1518779" cy="1333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40001"/>
              </p:ext>
            </p:extLst>
          </p:nvPr>
        </p:nvGraphicFramePr>
        <p:xfrm>
          <a:off x="6865312" y="841749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6" imgW="228600" imgH="165100" progId="Equation.DSMT4">
                  <p:embed/>
                </p:oleObj>
              </mc:Choice>
              <mc:Fallback>
                <p:oleObj name="Equation" r:id="rId6" imgW="228600" imgH="165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312" y="841749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56469"/>
              </p:ext>
            </p:extLst>
          </p:nvPr>
        </p:nvGraphicFramePr>
        <p:xfrm>
          <a:off x="10999746" y="871912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8" imgW="228600" imgH="165100" progId="Equation.DSMT4">
                  <p:embed/>
                </p:oleObj>
              </mc:Choice>
              <mc:Fallback>
                <p:oleObj name="Equation" r:id="rId8" imgW="2286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9746" y="871912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860340" y="8100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27546" y="838572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a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142372" y="4375150"/>
            <a:ext cx="325278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32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791372"/>
              </p:ext>
            </p:extLst>
          </p:nvPr>
        </p:nvGraphicFramePr>
        <p:xfrm>
          <a:off x="4101596" y="3117852"/>
          <a:ext cx="14097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9" imgW="368300" imgH="393700" progId="Equation.3">
                  <p:embed/>
                </p:oleObj>
              </mc:Choice>
              <mc:Fallback>
                <p:oleObj name="Equation" r:id="rId9" imgW="3683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596" y="3117852"/>
                        <a:ext cx="14097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17692"/>
              </p:ext>
            </p:extLst>
          </p:nvPr>
        </p:nvGraphicFramePr>
        <p:xfrm>
          <a:off x="5447796" y="3128964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8" name="Equation" r:id="rId11" imgW="457200" imgH="393700" progId="Equation.3">
                  <p:embed/>
                </p:oleObj>
              </mc:Choice>
              <mc:Fallback>
                <p:oleObj name="Equation" r:id="rId11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796" y="3128964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55714"/>
              </p:ext>
            </p:extLst>
          </p:nvPr>
        </p:nvGraphicFramePr>
        <p:xfrm>
          <a:off x="7168103" y="3116264"/>
          <a:ext cx="13160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13" imgW="342900" imgH="393700" progId="Equation.DSMT4">
                  <p:embed/>
                </p:oleObj>
              </mc:Choice>
              <mc:Fallback>
                <p:oleObj name="Equation" r:id="rId13" imgW="3429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103" y="3116264"/>
                        <a:ext cx="13160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4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632" y="4800601"/>
            <a:ext cx="6156325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11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259" y="3395665"/>
            <a:ext cx="9334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66576" name="Picture 1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356" y="5087939"/>
            <a:ext cx="908050" cy="96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0" y="1986476"/>
            <a:ext cx="9144000" cy="2885047"/>
          </a:xfrm>
          <a:prstGeom prst="rect">
            <a:avLst/>
          </a:prstGeom>
          <a:noFill/>
        </p:spPr>
        <p:txBody>
          <a:bodyPr wrap="square" rtlCol="0">
            <a:prstTxWarp prst="textWave1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 w="1905"/>
                <a:gradFill>
                  <a:gsLst>
                    <a:gs pos="0">
                      <a:srgbClr val="70AD47">
                        <a:shade val="20000"/>
                        <a:satMod val="200000"/>
                      </a:srgbClr>
                    </a:gs>
                    <a:gs pos="78000">
                      <a:srgbClr val="70AD47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70AD47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các c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>
                <a:ln w="1905"/>
                <a:gradFill>
                  <a:gsLst>
                    <a:gs pos="0">
                      <a:srgbClr val="70AD47">
                        <a:shade val="20000"/>
                        <a:satMod val="200000"/>
                      </a:srgbClr>
                    </a:gs>
                    <a:gs pos="78000">
                      <a:srgbClr val="70AD47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70AD47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ăm ngoan, học tốt !</a:t>
            </a:r>
            <a:endParaRPr kumimoji="0" lang="en-US" sz="6000" b="1" i="0" u="none" strike="noStrike" kern="1200" cap="none" spc="0" normalizeH="0" baseline="0" noProof="0" dirty="0">
              <a:ln w="1905"/>
              <a:gradFill>
                <a:gsLst>
                  <a:gs pos="0">
                    <a:srgbClr val="70AD47">
                      <a:shade val="20000"/>
                      <a:satMod val="200000"/>
                    </a:srgbClr>
                  </a:gs>
                  <a:gs pos="78000">
                    <a:srgbClr val="70AD47">
                      <a:tint val="90000"/>
                      <a:shade val="89000"/>
                      <a:satMod val="220000"/>
                    </a:srgbClr>
                  </a:gs>
                  <a:gs pos="100000">
                    <a:srgbClr val="70AD47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718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Hình ảnh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78" b="95665" l="9827" r="89595">
                        <a14:foregroundMark x1="32659" y1="70809" x2="32659" y2="70809"/>
                        <a14:foregroundMark x1="42775" y1="71676" x2="42775" y2="71676"/>
                        <a14:foregroundMark x1="39595" y1="67052" x2="39595" y2="670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67788"/>
            <a:ext cx="4395788" cy="439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4267200" y="762000"/>
            <a:ext cx="7086600" cy="2209800"/>
          </a:xfrm>
          <a:prstGeom prst="cloudCallout">
            <a:avLst>
              <a:gd name="adj1" fmla="val -48115"/>
              <a:gd name="adj2" fmla="val 72348"/>
            </a:avLst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uốn nhân hai phân số, ta làm như thế nào?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5"/>
          <p:cNvSpPr txBox="1">
            <a:spLocks noChangeArrowheads="1"/>
          </p:cNvSpPr>
          <p:nvPr/>
        </p:nvSpPr>
        <p:spPr bwMode="auto">
          <a:xfrm>
            <a:off x="2171700" y="1676400"/>
            <a:ext cx="7848600" cy="3030617"/>
          </a:xfrm>
          <a:prstGeom prst="roundRect">
            <a:avLst/>
          </a:prstGeom>
          <a:solidFill>
            <a:srgbClr val="CCFFFF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Đường nối Thẳng 4"/>
          <p:cNvCxnSpPr/>
          <p:nvPr/>
        </p:nvCxnSpPr>
        <p:spPr>
          <a:xfrm>
            <a:off x="4061489" y="3657600"/>
            <a:ext cx="4069022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C17E027-113F-4397-B101-61EAFE3B92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00200"/>
            <a:ext cx="10515600" cy="1325563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b="1">
                <a:solidFill>
                  <a:schemeClr val="bg1"/>
                </a:solidFill>
                <a:latin typeface="HP001 4 hàng" panose="020B0603050302020204" pitchFamily="34" charset="0"/>
              </a:rPr>
              <a:t>Thứ ba ngày 8 tháng 3 năm 2022</a:t>
            </a:r>
            <a:br>
              <a:rPr lang="en-US" b="1">
                <a:solidFill>
                  <a:schemeClr val="bg1"/>
                </a:solidFill>
                <a:latin typeface="HP001 4 hàng" panose="020B0603050302020204" pitchFamily="34" charset="0"/>
              </a:rPr>
            </a:br>
            <a:r>
              <a:rPr lang="en-US" b="1">
                <a:solidFill>
                  <a:schemeClr val="bg1"/>
                </a:solidFill>
                <a:latin typeface="HP001 4 hàng" panose="020B0603050302020204" pitchFamily="34" charset="0"/>
              </a:rPr>
              <a:t>Toán</a:t>
            </a:r>
            <a:br>
              <a:rPr lang="en-US" b="1">
                <a:solidFill>
                  <a:schemeClr val="bg1"/>
                </a:solidFill>
                <a:latin typeface="HP001 4 hàng" panose="020B0603050302020204" pitchFamily="34" charset="0"/>
              </a:rPr>
            </a:br>
            <a:r>
              <a:rPr lang="en-US" b="1">
                <a:solidFill>
                  <a:srgbClr val="FFFF00"/>
                </a:solidFill>
                <a:latin typeface="HP001 4 hàng" panose="020B0603050302020204" pitchFamily="34" charset="0"/>
              </a:rPr>
              <a:t>Luyện tập (Trang 133+134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2414587" y="257643"/>
            <a:ext cx="7362825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(T133): </a:t>
            </a:r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36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349" name="Rectangle 28"/>
          <p:cNvSpPr>
            <a:spLocks noChangeArrowheads="1"/>
          </p:cNvSpPr>
          <p:nvPr/>
        </p:nvSpPr>
        <p:spPr bwMode="auto">
          <a:xfrm>
            <a:off x="1600201" y="13726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25983" name="Object 31"/>
          <p:cNvGraphicFramePr>
            <a:graphicFrameLocks noChangeAspect="1"/>
          </p:cNvGraphicFramePr>
          <p:nvPr/>
        </p:nvGraphicFramePr>
        <p:xfrm>
          <a:off x="3571876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0" name="Equation" r:id="rId4" imgW="342900" imgH="393700" progId="Equation.3">
                  <p:embed/>
                </p:oleObj>
              </mc:Choice>
              <mc:Fallback>
                <p:oleObj name="Equation" r:id="rId4" imgW="3429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6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4" name="Object 32"/>
          <p:cNvGraphicFramePr>
            <a:graphicFrameLocks noChangeAspect="1"/>
          </p:cNvGraphicFramePr>
          <p:nvPr/>
        </p:nvGraphicFramePr>
        <p:xfrm>
          <a:off x="4876800" y="1143000"/>
          <a:ext cx="18494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1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18494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/>
          <p:cNvGraphicFramePr>
            <a:graphicFrameLocks noChangeAspect="1"/>
          </p:cNvGraphicFramePr>
          <p:nvPr/>
        </p:nvGraphicFramePr>
        <p:xfrm>
          <a:off x="67056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6" name="Object 34"/>
          <p:cNvGraphicFramePr>
            <a:graphicFrameLocks noChangeAspect="1"/>
          </p:cNvGraphicFramePr>
          <p:nvPr/>
        </p:nvGraphicFramePr>
        <p:xfrm>
          <a:off x="8458201" y="1143000"/>
          <a:ext cx="1266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" name="Equation" r:id="rId10" imgW="330200" imgH="393700" progId="Equation.3">
                  <p:embed/>
                </p:oleObj>
              </mc:Choice>
              <mc:Fallback>
                <p:oleObj name="Equation" r:id="rId10" imgW="330200" imgH="393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1" y="1143000"/>
                        <a:ext cx="1266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1426368" y="2846699"/>
            <a:ext cx="19764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gọn:</a:t>
            </a:r>
          </a:p>
        </p:txBody>
      </p:sp>
      <p:sp>
        <p:nvSpPr>
          <p:cNvPr id="125991" name="Text Box 39"/>
          <p:cNvSpPr txBox="1">
            <a:spLocks noChangeArrowheads="1"/>
          </p:cNvSpPr>
          <p:nvPr/>
        </p:nvSpPr>
        <p:spPr bwMode="auto">
          <a:xfrm>
            <a:off x="1981201" y="1447801"/>
            <a:ext cx="1236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5992" name="Object 40"/>
          <p:cNvGraphicFramePr>
            <a:graphicFrameLocks noChangeAspect="1"/>
          </p:cNvGraphicFramePr>
          <p:nvPr/>
        </p:nvGraphicFramePr>
        <p:xfrm>
          <a:off x="3598864" y="2546950"/>
          <a:ext cx="17510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4" name="Equation" r:id="rId12" imgW="457200" imgH="393700" progId="Equation.3">
                  <p:embed/>
                </p:oleObj>
              </mc:Choice>
              <mc:Fallback>
                <p:oleObj name="Equation" r:id="rId12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4" y="2546950"/>
                        <a:ext cx="175101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4" name="Object 42"/>
          <p:cNvGraphicFramePr>
            <a:graphicFrameLocks noChangeAspect="1"/>
          </p:cNvGraphicFramePr>
          <p:nvPr/>
        </p:nvGraphicFramePr>
        <p:xfrm>
          <a:off x="5351463" y="2545362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Equation" r:id="rId14" imgW="457200" imgH="393700" progId="Equation.3">
                  <p:embed/>
                </p:oleObj>
              </mc:Choice>
              <mc:Fallback>
                <p:oleObj name="Equation" r:id="rId14" imgW="457200" imgH="393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2545362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5" name="Object 43"/>
          <p:cNvGraphicFramePr>
            <a:graphicFrameLocks noChangeAspect="1"/>
          </p:cNvGraphicFramePr>
          <p:nvPr/>
        </p:nvGraphicFramePr>
        <p:xfrm>
          <a:off x="7180264" y="2545362"/>
          <a:ext cx="7794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Equation" r:id="rId16" imgW="203200" imgH="393700" progId="Equation.3">
                  <p:embed/>
                </p:oleObj>
              </mc:Choice>
              <mc:Fallback>
                <p:oleObj name="Equation" r:id="rId16" imgW="203200" imgH="3937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4" y="2545362"/>
                        <a:ext cx="7794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2438400" y="4962522"/>
            <a:ext cx="9078913" cy="1328023"/>
          </a:xfrm>
          <a:prstGeom prst="roundRect">
            <a:avLst/>
          </a:prstGeom>
          <a:noFill/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>
            <a:off x="2435420" y="4533525"/>
            <a:ext cx="9078913" cy="1940957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>
              <a:defRPr sz="36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defRPr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dirty="0"/>
              <a:t>  </a:t>
            </a:r>
            <a:r>
              <a:rPr lang="en-US" altLang="vi-VN" dirty="0" err="1"/>
              <a:t>Muốn</a:t>
            </a:r>
            <a:r>
              <a:rPr lang="en-US" altLang="vi-VN" dirty="0"/>
              <a:t> </a:t>
            </a:r>
            <a:r>
              <a:rPr lang="en-US" altLang="vi-VN" dirty="0" err="1"/>
              <a:t>nhân</a:t>
            </a:r>
            <a:r>
              <a:rPr lang="en-US" altLang="vi-VN" dirty="0"/>
              <a:t> </a:t>
            </a:r>
            <a:r>
              <a:rPr lang="en-US" altLang="vi-VN" dirty="0" err="1"/>
              <a:t>phân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với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tự</a:t>
            </a:r>
            <a:r>
              <a:rPr lang="en-US" altLang="vi-VN" dirty="0"/>
              <a:t> </a:t>
            </a:r>
            <a:r>
              <a:rPr lang="en-US" altLang="vi-VN" dirty="0" err="1"/>
              <a:t>nhiên</a:t>
            </a:r>
            <a:r>
              <a:rPr lang="en-US" altLang="vi-VN" dirty="0"/>
              <a:t> ta </a:t>
            </a:r>
            <a:r>
              <a:rPr lang="en-US" altLang="vi-VN" dirty="0" err="1"/>
              <a:t>lấy</a:t>
            </a:r>
            <a:r>
              <a:rPr lang="en-US" altLang="vi-VN" dirty="0"/>
              <a:t> </a:t>
            </a:r>
            <a:r>
              <a:rPr lang="en-US" altLang="vi-VN" dirty="0" err="1"/>
              <a:t>tử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của</a:t>
            </a:r>
            <a:r>
              <a:rPr lang="en-US" altLang="vi-VN" dirty="0"/>
              <a:t> </a:t>
            </a:r>
            <a:r>
              <a:rPr lang="en-US" altLang="vi-VN" dirty="0" err="1"/>
              <a:t>phân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nhân</a:t>
            </a:r>
            <a:r>
              <a:rPr lang="en-US" altLang="vi-VN" dirty="0"/>
              <a:t> </a:t>
            </a:r>
            <a:r>
              <a:rPr lang="en-US" altLang="vi-VN" dirty="0" err="1"/>
              <a:t>với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tự</a:t>
            </a:r>
            <a:r>
              <a:rPr lang="en-US" altLang="vi-VN" dirty="0"/>
              <a:t> </a:t>
            </a:r>
            <a:r>
              <a:rPr lang="en-US" altLang="vi-VN" dirty="0" err="1"/>
              <a:t>nhiên</a:t>
            </a:r>
            <a:r>
              <a:rPr lang="en-US" altLang="vi-VN" dirty="0"/>
              <a:t> </a:t>
            </a:r>
            <a:r>
              <a:rPr lang="en-US" altLang="vi-VN" dirty="0" err="1"/>
              <a:t>và</a:t>
            </a:r>
            <a:r>
              <a:rPr lang="en-US" altLang="vi-VN" dirty="0"/>
              <a:t> </a:t>
            </a:r>
            <a:r>
              <a:rPr lang="en-US" altLang="vi-VN" dirty="0" err="1"/>
              <a:t>giữ</a:t>
            </a:r>
            <a:r>
              <a:rPr lang="en-US" altLang="vi-VN" dirty="0"/>
              <a:t> </a:t>
            </a:r>
            <a:r>
              <a:rPr lang="en-US" altLang="vi-VN" dirty="0" err="1"/>
              <a:t>nguyên</a:t>
            </a:r>
            <a:r>
              <a:rPr lang="en-US" altLang="vi-VN" dirty="0"/>
              <a:t> </a:t>
            </a:r>
            <a:r>
              <a:rPr lang="en-US" altLang="vi-VN" dirty="0" err="1"/>
              <a:t>mẫu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của</a:t>
            </a:r>
            <a:r>
              <a:rPr lang="en-US" altLang="vi-VN" dirty="0"/>
              <a:t> </a:t>
            </a:r>
            <a:r>
              <a:rPr lang="en-US" altLang="vi-VN" dirty="0" err="1"/>
              <a:t>phân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endParaRPr lang="vi-VN" altLang="vi-VN" dirty="0"/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38D2A1B7-AAC9-48A3-B1CF-CA168C2AD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578" b="95665" l="9827" r="89595">
                        <a14:foregroundMark x1="32659" y1="70809" x2="32659" y2="70809"/>
                        <a14:foregroundMark x1="42775" y1="71676" x2="42775" y2="71676"/>
                        <a14:foregroundMark x1="39595" y1="67052" x2="39595" y2="670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8" y="4422028"/>
            <a:ext cx="2409012" cy="240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8" grpId="0"/>
      <p:bldP spid="125987" grpId="0"/>
      <p:bldP spid="125991" grpId="0"/>
      <p:bldP spid="20" grpId="0" animBg="1"/>
      <p:bldP spid="20" grpId="1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534483"/>
              </p:ext>
            </p:extLst>
          </p:nvPr>
        </p:nvGraphicFramePr>
        <p:xfrm>
          <a:off x="2221278" y="774444"/>
          <a:ext cx="1491725" cy="101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1" name="Equation" r:id="rId4" imgW="533400" imgH="393700" progId="Equation.3">
                  <p:embed/>
                </p:oleObj>
              </mc:Choice>
              <mc:Fallback>
                <p:oleObj name="Equation" r:id="rId4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278" y="774444"/>
                        <a:ext cx="1491725" cy="1012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171361"/>
              </p:ext>
            </p:extLst>
          </p:nvPr>
        </p:nvGraphicFramePr>
        <p:xfrm>
          <a:off x="4373917" y="755709"/>
          <a:ext cx="1371391" cy="103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2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917" y="755709"/>
                        <a:ext cx="1371391" cy="103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97956"/>
              </p:ext>
            </p:extLst>
          </p:nvPr>
        </p:nvGraphicFramePr>
        <p:xfrm>
          <a:off x="6504772" y="753934"/>
          <a:ext cx="1294626" cy="10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3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772" y="753934"/>
                        <a:ext cx="1294626" cy="10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49634"/>
              </p:ext>
            </p:extLst>
          </p:nvPr>
        </p:nvGraphicFramePr>
        <p:xfrm>
          <a:off x="8558862" y="710882"/>
          <a:ext cx="1462119" cy="106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4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862" y="710882"/>
                        <a:ext cx="1462119" cy="106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87381"/>
              </p:ext>
            </p:extLst>
          </p:nvPr>
        </p:nvGraphicFramePr>
        <p:xfrm>
          <a:off x="733678" y="2029801"/>
          <a:ext cx="1525700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5" name="Equation" r:id="rId12" imgW="533400" imgH="393700" progId="Equation.3">
                  <p:embed/>
                </p:oleObj>
              </mc:Choice>
              <mc:Fallback>
                <p:oleObj name="Equation" r:id="rId12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78" y="2029801"/>
                        <a:ext cx="1525700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24141"/>
              </p:ext>
            </p:extLst>
          </p:nvPr>
        </p:nvGraphicFramePr>
        <p:xfrm>
          <a:off x="2264519" y="2029801"/>
          <a:ext cx="2216884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6" name="Equation" r:id="rId14" imgW="774065" imgH="393700" progId="Equation.3">
                  <p:embed/>
                </p:oleObj>
              </mc:Choice>
              <mc:Fallback>
                <p:oleObj name="Equation" r:id="rId14" imgW="774065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519" y="2029801"/>
                        <a:ext cx="2216884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30553"/>
              </p:ext>
            </p:extLst>
          </p:nvPr>
        </p:nvGraphicFramePr>
        <p:xfrm>
          <a:off x="739779" y="3285534"/>
          <a:ext cx="1403602" cy="105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7" name="Equation" r:id="rId16" imgW="482600" imgH="393700" progId="Equation.3">
                  <p:embed/>
                </p:oleObj>
              </mc:Choice>
              <mc:Fallback>
                <p:oleObj name="Equation" r:id="rId16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9" y="3285534"/>
                        <a:ext cx="1403602" cy="1054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13338"/>
              </p:ext>
            </p:extLst>
          </p:nvPr>
        </p:nvGraphicFramePr>
        <p:xfrm>
          <a:off x="2438400" y="3289027"/>
          <a:ext cx="2252982" cy="105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8" name="Equation" r:id="rId18" imgW="774065" imgH="393700" progId="Equation.3">
                  <p:embed/>
                </p:oleObj>
              </mc:Choice>
              <mc:Fallback>
                <p:oleObj name="Equation" r:id="rId18" imgW="774065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89027"/>
                        <a:ext cx="2252982" cy="105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97397"/>
              </p:ext>
            </p:extLst>
          </p:nvPr>
        </p:nvGraphicFramePr>
        <p:xfrm>
          <a:off x="739779" y="4323721"/>
          <a:ext cx="1326095" cy="105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9" name="Equation" r:id="rId20" imgW="457200" imgH="393700" progId="Equation.DSMT4">
                  <p:embed/>
                </p:oleObj>
              </mc:Choice>
              <mc:Fallback>
                <p:oleObj name="Equation" r:id="rId20" imgW="4572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9" y="4323721"/>
                        <a:ext cx="1326095" cy="105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84114"/>
              </p:ext>
            </p:extLst>
          </p:nvPr>
        </p:nvGraphicFramePr>
        <p:xfrm>
          <a:off x="2104627" y="4323748"/>
          <a:ext cx="1987551" cy="105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0" name="Equation" r:id="rId22" imgW="685800" imgH="393700" progId="Equation.3">
                  <p:embed/>
                </p:oleObj>
              </mc:Choice>
              <mc:Fallback>
                <p:oleObj name="Equation" r:id="rId22" imgW="6858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627" y="4323748"/>
                        <a:ext cx="1987551" cy="105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88565"/>
              </p:ext>
            </p:extLst>
          </p:nvPr>
        </p:nvGraphicFramePr>
        <p:xfrm>
          <a:off x="733920" y="5405516"/>
          <a:ext cx="1466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1" name="Equation" r:id="rId24" imgW="11887200" imgH="9448800" progId="Equation.DSMT4">
                  <p:embed/>
                </p:oleObj>
              </mc:Choice>
              <mc:Fallback>
                <p:oleObj name="Equation" r:id="rId24" imgW="118872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20" y="5405516"/>
                        <a:ext cx="14668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307392"/>
              </p:ext>
            </p:extLst>
          </p:nvPr>
        </p:nvGraphicFramePr>
        <p:xfrm>
          <a:off x="2438400" y="5462667"/>
          <a:ext cx="27447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2" name="Equation" r:id="rId26" imgW="22250400" imgH="9448800" progId="Equation.DSMT4">
                  <p:embed/>
                </p:oleObj>
              </mc:Choice>
              <mc:Fallback>
                <p:oleObj name="Equation" r:id="rId26" imgW="222504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62667"/>
                        <a:ext cx="27447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5684623" y="2402034"/>
            <a:ext cx="5974716" cy="1328023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34"/>
          <p:cNvSpPr txBox="1">
            <a:spLocks noChangeArrowheads="1"/>
          </p:cNvSpPr>
          <p:nvPr/>
        </p:nvSpPr>
        <p:spPr bwMode="auto">
          <a:xfrm>
            <a:off x="5697323" y="4387294"/>
            <a:ext cx="5974716" cy="919401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ọi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38"/>
          <p:cNvSpPr txBox="1">
            <a:spLocks noChangeArrowheads="1"/>
          </p:cNvSpPr>
          <p:nvPr/>
        </p:nvSpPr>
        <p:spPr bwMode="auto">
          <a:xfrm>
            <a:off x="5697323" y="5686702"/>
            <a:ext cx="5974716" cy="510778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26">
            <a:extLst>
              <a:ext uri="{FF2B5EF4-FFF2-40B4-BE49-F238E27FC236}">
                <a16:creationId xmlns:a16="http://schemas.microsoft.com/office/drawing/2014/main" id="{13814908-9D9F-4AC6-94C9-8805E2686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7" y="130596"/>
            <a:ext cx="6296025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(T133): Tính (theo mẫu):</a:t>
            </a:r>
            <a:r>
              <a:rPr lang="en-US" sz="3600" b="1" i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i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2933699" y="203884"/>
            <a:ext cx="6324601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/>
              <a:t>Bài 2 (T133): Tính (theo mẫu</a:t>
            </a:r>
            <a:r>
              <a:rPr lang="en-US" dirty="0"/>
              <a:t>):</a:t>
            </a:r>
          </a:p>
        </p:txBody>
      </p:sp>
      <p:sp>
        <p:nvSpPr>
          <p:cNvPr id="152597" name="Text Box 21"/>
          <p:cNvSpPr txBox="1">
            <a:spLocks noChangeArrowheads="1"/>
          </p:cNvSpPr>
          <p:nvPr/>
        </p:nvSpPr>
        <p:spPr bwMode="auto">
          <a:xfrm>
            <a:off x="2957513" y="1447801"/>
            <a:ext cx="1236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598" name="Object 22"/>
          <p:cNvGraphicFramePr>
            <a:graphicFrameLocks noChangeAspect="1"/>
          </p:cNvGraphicFramePr>
          <p:nvPr/>
        </p:nvGraphicFramePr>
        <p:xfrm>
          <a:off x="4451351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8" name="Equation" r:id="rId5" imgW="342900" imgH="393700" progId="Equation.3">
                  <p:embed/>
                </p:oleObj>
              </mc:Choice>
              <mc:Fallback>
                <p:oleObj name="Equation" r:id="rId5" imgW="3429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1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/>
          <p:cNvGraphicFramePr>
            <a:graphicFrameLocks noChangeAspect="1"/>
          </p:cNvGraphicFramePr>
          <p:nvPr/>
        </p:nvGraphicFramePr>
        <p:xfrm>
          <a:off x="5964238" y="1143000"/>
          <a:ext cx="1847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9" name="Equation" r:id="rId7" imgW="482600" imgH="393700" progId="Equation.3">
                  <p:embed/>
                </p:oleObj>
              </mc:Choice>
              <mc:Fallback>
                <p:oleObj name="Equation" r:id="rId7" imgW="4826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1143000"/>
                        <a:ext cx="18478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4"/>
          <p:cNvGraphicFramePr>
            <a:graphicFrameLocks noChangeAspect="1"/>
          </p:cNvGraphicFramePr>
          <p:nvPr/>
        </p:nvGraphicFramePr>
        <p:xfrm>
          <a:off x="77724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0" name="Equation" r:id="rId9" imgW="457200" imgH="393700" progId="Equation.3">
                  <p:embed/>
                </p:oleObj>
              </mc:Choice>
              <mc:Fallback>
                <p:oleObj name="Equation" r:id="rId9" imgW="4572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5"/>
          <p:cNvGraphicFramePr>
            <a:graphicFrameLocks noChangeAspect="1"/>
          </p:cNvGraphicFramePr>
          <p:nvPr/>
        </p:nvGraphicFramePr>
        <p:xfrm>
          <a:off x="9402762" y="1143000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1" name="Equation" r:id="rId11" imgW="266700" imgH="393065" progId="Equation.3">
                  <p:embed/>
                </p:oleObj>
              </mc:Choice>
              <mc:Fallback>
                <p:oleObj name="Equation" r:id="rId11" imgW="266700" imgH="3930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62" y="1143000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2444750" y="2925044"/>
            <a:ext cx="19748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4471195" y="2583732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2" name="Equation" r:id="rId13" imgW="342900" imgH="393700" progId="Equation.3">
                  <p:embed/>
                </p:oleObj>
              </mc:Choice>
              <mc:Fallback>
                <p:oleObj name="Equation" r:id="rId13" imgW="3429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195" y="2583732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8" name="Object 32"/>
          <p:cNvGraphicFramePr>
            <a:graphicFrameLocks noChangeAspect="1"/>
          </p:cNvGraphicFramePr>
          <p:nvPr/>
        </p:nvGraphicFramePr>
        <p:xfrm>
          <a:off x="5955507" y="25908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3" name="Equation" r:id="rId15" imgW="457200" imgH="393700" progId="Equation.3">
                  <p:embed/>
                </p:oleObj>
              </mc:Choice>
              <mc:Fallback>
                <p:oleObj name="Equation" r:id="rId15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507" y="25908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>
            <a:graphicFrameLocks noChangeAspect="1"/>
          </p:cNvGraphicFramePr>
          <p:nvPr/>
        </p:nvGraphicFramePr>
        <p:xfrm>
          <a:off x="7627144" y="2582144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" name="Equation" r:id="rId17" imgW="266700" imgH="393065" progId="Equation.3">
                  <p:embed/>
                </p:oleObj>
              </mc:Choice>
              <mc:Fallback>
                <p:oleObj name="Equation" r:id="rId17" imgW="266700" imgH="39306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144" y="2582144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2590800" y="4709521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2822992" y="4986520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Hình ảnh 3">
            <a:extLst>
              <a:ext uri="{FF2B5EF4-FFF2-40B4-BE49-F238E27FC236}">
                <a16:creationId xmlns:a16="http://schemas.microsoft.com/office/drawing/2014/main" id="{FA789BA3-F924-457B-8A18-7958121EA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578" b="95665" l="9827" r="89595">
                        <a14:foregroundMark x1="32659" y1="70809" x2="32659" y2="70809"/>
                        <a14:foregroundMark x1="42775" y1="71676" x2="42775" y2="71676"/>
                        <a14:foregroundMark x1="39595" y1="67052" x2="39595" y2="670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8" y="4422028"/>
            <a:ext cx="2409012" cy="240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/>
      <p:bldP spid="152597" grpId="0"/>
      <p:bldP spid="152605" grpId="0"/>
      <p:bldP spid="16" grpId="0"/>
      <p:bldP spid="18" grpId="0"/>
      <p:bldP spid="1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931190"/>
              </p:ext>
            </p:extLst>
          </p:nvPr>
        </p:nvGraphicFramePr>
        <p:xfrm>
          <a:off x="2209800" y="718041"/>
          <a:ext cx="1551515" cy="11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" name="Equation" r:id="rId4" imgW="482600" imgH="393700" progId="Equation.3">
                  <p:embed/>
                </p:oleObj>
              </mc:Choice>
              <mc:Fallback>
                <p:oleObj name="Equation" r:id="rId4" imgW="482600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18041"/>
                        <a:ext cx="1551515" cy="116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76946"/>
              </p:ext>
            </p:extLst>
          </p:nvPr>
        </p:nvGraphicFramePr>
        <p:xfrm>
          <a:off x="4448543" y="743521"/>
          <a:ext cx="1561397" cy="111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" name="Equation" r:id="rId6" imgW="508000" imgH="393700" progId="Equation.3">
                  <p:embed/>
                </p:oleObj>
              </mc:Choice>
              <mc:Fallback>
                <p:oleObj name="Equation" r:id="rId6" imgW="508000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543" y="743521"/>
                        <a:ext cx="1561397" cy="1113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05567"/>
              </p:ext>
            </p:extLst>
          </p:nvPr>
        </p:nvGraphicFramePr>
        <p:xfrm>
          <a:off x="6697168" y="638769"/>
          <a:ext cx="1495185" cy="12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" name="Equation" r:id="rId8" imgW="444500" imgH="393700" progId="Equation.3">
                  <p:embed/>
                </p:oleObj>
              </mc:Choice>
              <mc:Fallback>
                <p:oleObj name="Equation" r:id="rId8" imgW="4445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168" y="638769"/>
                        <a:ext cx="1495185" cy="1218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95589"/>
              </p:ext>
            </p:extLst>
          </p:nvPr>
        </p:nvGraphicFramePr>
        <p:xfrm>
          <a:off x="8782418" y="638769"/>
          <a:ext cx="1633537" cy="119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418" y="638769"/>
                        <a:ext cx="1633537" cy="119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2861927" y="71710"/>
            <a:ext cx="6296025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/>
              <a:t>Bài 2 (T133): </a:t>
            </a:r>
            <a:r>
              <a:rPr lang="en-US" dirty="0"/>
              <a:t>Tính (theo </a:t>
            </a:r>
            <a:r>
              <a:rPr lang="en-US"/>
              <a:t>mẫu):</a:t>
            </a:r>
            <a:r>
              <a:rPr lang="en-US" dirty="0"/>
              <a:t> </a:t>
            </a:r>
          </a:p>
        </p:txBody>
      </p:sp>
      <p:graphicFrame>
        <p:nvGraphicFramePr>
          <p:cNvPr id="1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113705"/>
              </p:ext>
            </p:extLst>
          </p:nvPr>
        </p:nvGraphicFramePr>
        <p:xfrm>
          <a:off x="510707" y="2330996"/>
          <a:ext cx="4322762" cy="124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" name="Equation" r:id="rId12" imgW="1256665" imgH="393700" progId="Equation.3">
                  <p:embed/>
                </p:oleObj>
              </mc:Choice>
              <mc:Fallback>
                <p:oleObj name="Equation" r:id="rId12" imgW="1256665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07" y="2330996"/>
                        <a:ext cx="4322762" cy="124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55413"/>
              </p:ext>
            </p:extLst>
          </p:nvPr>
        </p:nvGraphicFramePr>
        <p:xfrm>
          <a:off x="510707" y="3978155"/>
          <a:ext cx="4246096" cy="121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6" name="Equation" r:id="rId14" imgW="1269365" imgH="393700" progId="Equation.3">
                  <p:embed/>
                </p:oleObj>
              </mc:Choice>
              <mc:Fallback>
                <p:oleObj name="Equation" r:id="rId14" imgW="1269365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07" y="3978155"/>
                        <a:ext cx="4246096" cy="1211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56882"/>
              </p:ext>
            </p:extLst>
          </p:nvPr>
        </p:nvGraphicFramePr>
        <p:xfrm>
          <a:off x="6629400" y="2229426"/>
          <a:ext cx="4120889" cy="120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7" name="Equation" r:id="rId16" imgW="1104900" imgH="393700" progId="Equation.3">
                  <p:embed/>
                </p:oleObj>
              </mc:Choice>
              <mc:Fallback>
                <p:oleObj name="Equation" r:id="rId16" imgW="11049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29426"/>
                        <a:ext cx="4120889" cy="1205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34356"/>
              </p:ext>
            </p:extLst>
          </p:nvPr>
        </p:nvGraphicFramePr>
        <p:xfrm>
          <a:off x="6591300" y="3781658"/>
          <a:ext cx="4943827" cy="126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" name="Equation" r:id="rId18" imgW="1409065" imgH="393700" progId="Equation.3">
                  <p:embed/>
                </p:oleObj>
              </mc:Choice>
              <mc:Fallback>
                <p:oleObj name="Equation" r:id="rId18" imgW="1409065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781658"/>
                        <a:ext cx="4943827" cy="126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1112303" y="5566024"/>
            <a:ext cx="9967393" cy="105560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75000"/>
              </a:schemeClr>
            </a:solidFill>
            <a:prstDash val="lgDash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và</a:t>
            </a:r>
            <a:r>
              <a:rPr lang="en-US" alt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ữ nguyên mẫu số </a:t>
            </a: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ủa phân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heme/theme1.xml><?xml version="1.0" encoding="utf-8"?>
<a:theme xmlns:a="http://schemas.openxmlformats.org/drawingml/2006/main" name="Blends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43</TotalTime>
  <Words>497</Words>
  <Application>Microsoft Office PowerPoint</Application>
  <PresentationFormat>Widescreen</PresentationFormat>
  <Paragraphs>92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.VnTime</vt:lpstr>
      <vt:lpstr>Arial</vt:lpstr>
      <vt:lpstr>Calibri</vt:lpstr>
      <vt:lpstr>Calibri Light</vt:lpstr>
      <vt:lpstr>HP001 4 hàng</vt:lpstr>
      <vt:lpstr>Tahoma</vt:lpstr>
      <vt:lpstr>Times New Roman</vt:lpstr>
      <vt:lpstr>VNI-Book</vt:lpstr>
      <vt:lpstr>Blends</vt:lpstr>
      <vt:lpstr>1_Blends</vt:lpstr>
      <vt:lpstr>2_Default Design</vt:lpstr>
      <vt:lpstr>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Thứ ba ngày 8 tháng 3 năm 2022 Toán Luyện tập (Trang 133+13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Hà My Ngô</cp:lastModifiedBy>
  <cp:revision>375</cp:revision>
  <dcterms:created xsi:type="dcterms:W3CDTF">2009-02-21T02:59:00Z</dcterms:created>
  <dcterms:modified xsi:type="dcterms:W3CDTF">2022-03-03T15:5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779DDF2D0054A3EBC69384820B6A79C</vt:lpwstr>
  </property>
  <property fmtid="{D5CDD505-2E9C-101B-9397-08002B2CF9AE}" pid="3" name="KSOProductBuildVer">
    <vt:lpwstr>1033-11.2.0.10463</vt:lpwstr>
  </property>
</Properties>
</file>